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2" r:id="rId2"/>
    <p:sldId id="257" r:id="rId3"/>
    <p:sldId id="258" r:id="rId4"/>
    <p:sldId id="263" r:id="rId5"/>
    <p:sldId id="259" r:id="rId6"/>
    <p:sldId id="260" r:id="rId7"/>
    <p:sldId id="266" r:id="rId8"/>
    <p:sldId id="264" r:id="rId9"/>
    <p:sldId id="265" r:id="rId10"/>
    <p:sldId id="261" r:id="rId11"/>
    <p:sldId id="26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56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ECA60E-7D46-40D0-8067-61C3A29B77C3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31D046-E64C-40BA-BF75-C649A19771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790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263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1D046-E64C-40BA-BF75-C649A19771E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504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988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915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61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706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960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170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542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77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821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315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347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E0F5F1-9C4E-4FF6-B365-F774A4224274}" type="datetimeFigureOut">
              <a:rPr lang="zh-CN" altLang="en-US" smtClean="0"/>
              <a:t>2019/4/1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DF6672-ABD1-42CA-B422-9D02988E1D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895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tmp"/><Relationship Id="rId4" Type="http://schemas.openxmlformats.org/officeDocument/2006/relationships/image" Target="../media/image11.wmf"/><Relationship Id="rId9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png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64306" y="1521201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§</a:t>
            </a:r>
            <a:r>
              <a:rPr lang="zh-CN" alt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机械能守恒习题课</a:t>
            </a:r>
            <a:endParaRPr lang="zh-CN" altLang="en-US" sz="6000" b="1" i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1392" y="4437112"/>
            <a:ext cx="8350250" cy="864096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 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功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功率</a:t>
            </a:r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重力势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能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18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66:3,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02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7143584"/>
              </p:ext>
            </p:extLst>
          </p:nvPr>
        </p:nvGraphicFramePr>
        <p:xfrm>
          <a:off x="539552" y="260648"/>
          <a:ext cx="8229600" cy="61926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647011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知识点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8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值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曲线运动的描述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4</a:t>
                      </a: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抛体运动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21</a:t>
                      </a: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圆周运动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8</a:t>
                      </a: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向心加速度和向心力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4</a:t>
                      </a: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开普勒行星运动定律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2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b="1" kern="10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万有引力定律</a:t>
                      </a:r>
                      <a:endParaRPr lang="zh-CN" sz="2000" b="1" kern="10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10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万有引力定律的应用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15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功和功率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4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机车启动问题</a:t>
                      </a:r>
                      <a:endParaRPr lang="zh-CN" sz="2000" kern="1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2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重力势能和弹性势能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6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动能和动能定理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14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4621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机械能守恒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33700" algn="l"/>
                        </a:tabLst>
                      </a:pPr>
                      <a:r>
                        <a:rPr lang="en-US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8</a:t>
                      </a:r>
                      <a:r>
                        <a:rPr lang="zh-CN" sz="20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/>
                        </a:rPr>
                        <a:t>分</a:t>
                      </a:r>
                      <a:endParaRPr lang="zh-CN" sz="20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674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功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779912" y="1628800"/>
                <a:ext cx="20149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FF0000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𝐿𝑐𝑜𝑠</m:t>
                    </m:r>
                    <m:r>
                      <a:rPr lang="zh-CN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800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1628800"/>
                <a:ext cx="2014975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6042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83568" y="1628800"/>
            <a:ext cx="2662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功的计算式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5438" y="2492896"/>
            <a:ext cx="2303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功的正负：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22886" y="3140968"/>
            <a:ext cx="507730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正功：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θ&lt;90°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加速物体运动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负功：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θ&gt;90°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减慢物体运动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026" name="Picture 2" descr="C:\Users\Administrator\Desktop\phon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810" y="3360847"/>
            <a:ext cx="2951434" cy="3497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91439" y="5445224"/>
            <a:ext cx="6340197" cy="1135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摩擦力可以做正功，做负功或不做功</a:t>
            </a:r>
            <a:endParaRPr lang="en-US" altLang="zh-CN" sz="2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摩擦力的方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可以和运动方向相同相反或垂直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915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071193" cy="1143000"/>
          </a:xfrm>
        </p:spPr>
        <p:txBody>
          <a:bodyPr/>
          <a:lstStyle/>
          <a:p>
            <a:r>
              <a:rPr lang="en-US" altLang="zh-CN" dirty="0" smtClean="0"/>
              <a:t>P67</a:t>
            </a:r>
            <a:r>
              <a:rPr lang="zh-CN" altLang="en-US" dirty="0" smtClean="0"/>
              <a:t>：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014" y="1592723"/>
            <a:ext cx="2857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6876" y="2505828"/>
                <a:ext cx="2293641" cy="5577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𝑓𝑠𝑐𝑜𝑠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876" y="2505828"/>
                <a:ext cx="2293641" cy="55771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3568" y="1700808"/>
                <a:ext cx="50041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</a:rPr>
                        <m:t>mgh</m:t>
                      </m:r>
                      <m:r>
                        <a:rPr lang="en-US" altLang="zh-CN" sz="2800" b="0" i="0" smtClean="0">
                          <a:latin typeface="Cambria Math"/>
                        </a:rPr>
                        <m:t>=1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×10×3=30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𝐽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700808"/>
                <a:ext cx="500412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5604" y="3429000"/>
                <a:ext cx="33290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𝜇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𝑁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𝜇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𝑚𝑔𝑐𝑜𝑠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04" y="3429000"/>
                <a:ext cx="3329052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87624" y="4212529"/>
                <a:ext cx="46815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=0.1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×1×10×0.8</m:t>
                      </m:r>
                      <m:r>
                        <a:rPr lang="en-US" altLang="zh-CN" sz="2800" b="0" i="0" smtClean="0">
                          <a:latin typeface="Cambria Math"/>
                          <a:ea typeface="Cambria Math"/>
                        </a:rPr>
                        <m:t>=0.8 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  <a:ea typeface="Cambria Math"/>
                        </a:rPr>
                        <m:t>N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212529"/>
                <a:ext cx="4681538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35604" y="5877272"/>
                <a:ext cx="786125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支持力方向</m:t>
                          </m:r>
                          <m: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与</m:t>
                          </m:r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速度</m:t>
                          </m:r>
                          <m: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方向</m:t>
                          </m:r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始终垂直</m:t>
                          </m:r>
                          <m:r>
                            <a:rPr lang="zh-CN" alt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，</m:t>
                          </m:r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𝑵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04" y="5877272"/>
                <a:ext cx="7861255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3568" y="5005233"/>
                <a:ext cx="6448239" cy="5577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𝑓𝑠𝑐𝑜𝑠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𝛼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0.8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×5×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=−0.4 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𝐽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05233"/>
                <a:ext cx="6448239" cy="55771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44" t="18805" r="2044" b="70243"/>
          <a:stretch/>
        </p:blipFill>
        <p:spPr bwMode="auto">
          <a:xfrm>
            <a:off x="6096178" y="3164487"/>
            <a:ext cx="3024336" cy="1952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707904" y="116632"/>
            <a:ext cx="2770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力不做功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07904" y="808649"/>
            <a:ext cx="46057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过程：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 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</a:t>
            </a:r>
            <a:endParaRPr lang="en-US" altLang="zh-CN" sz="2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c.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结果（含单位）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836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9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功率和机车启动问题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78"/>
          <p:cNvSpPr txBox="1"/>
          <p:nvPr/>
        </p:nvSpPr>
        <p:spPr>
          <a:xfrm>
            <a:off x="628650" y="1825625"/>
            <a:ext cx="2647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平均功率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TextBox 79"/>
          <p:cNvSpPr txBox="1"/>
          <p:nvPr/>
        </p:nvSpPr>
        <p:spPr>
          <a:xfrm>
            <a:off x="628650" y="2492896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瞬时功率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43490"/>
              </p:ext>
            </p:extLst>
          </p:nvPr>
        </p:nvGraphicFramePr>
        <p:xfrm>
          <a:off x="2572866" y="1600766"/>
          <a:ext cx="1024555" cy="89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866" y="1600766"/>
                        <a:ext cx="1024555" cy="892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7860"/>
              </p:ext>
            </p:extLst>
          </p:nvPr>
        </p:nvGraphicFramePr>
        <p:xfrm>
          <a:off x="3851920" y="1849637"/>
          <a:ext cx="1728192" cy="47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672840" imgH="177480" progId="Equation.DSMT4">
                  <p:embed/>
                </p:oleObj>
              </mc:Choice>
              <mc:Fallback>
                <p:oleObj name="Equation" r:id="rId5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849637"/>
                        <a:ext cx="1728192" cy="4751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14083"/>
              </p:ext>
            </p:extLst>
          </p:nvPr>
        </p:nvGraphicFramePr>
        <p:xfrm>
          <a:off x="2572866" y="2521981"/>
          <a:ext cx="2128583" cy="49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866" y="2521981"/>
                        <a:ext cx="2128583" cy="4941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2" descr="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" t="11806" r="18782" b="25174"/>
          <a:stretch>
            <a:fillRect/>
          </a:stretch>
        </p:blipFill>
        <p:spPr bwMode="auto">
          <a:xfrm>
            <a:off x="374783" y="3212976"/>
            <a:ext cx="3976588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115544"/>
            <a:ext cx="3312368" cy="2643135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28603" y="6062557"/>
                <a:ext cx="2081083" cy="808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000" b="1" i="1">
                                  <a:latin typeface="Cambria Math"/>
                                </a:rPr>
                                <m:t>牵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𝑷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𝒇</m:t>
                          </m:r>
                        </m:den>
                      </m:f>
                    </m:oMath>
                  </m:oMathPara>
                </a14:m>
                <a:endParaRPr lang="zh-CN" altLang="en-US" sz="2000" b="1" i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603" y="6062557"/>
                <a:ext cx="2081083" cy="80881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575993" y="6237312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种启动方式最终最大速度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393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67:9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4186808" cy="74868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重力的平均功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5536" y="2492896"/>
                <a:ext cx="4792915" cy="1060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𝑊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𝑚𝑔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h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𝑡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𝑚𝑔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𝑔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b="0" dirty="0" smtClean="0"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492896"/>
                <a:ext cx="4792915" cy="10604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3568" y="3594697"/>
                <a:ext cx="3798476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×10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(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×10×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en-US" altLang="zh-CN" sz="2800" b="0" dirty="0" smtClean="0"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594697"/>
                <a:ext cx="3798476" cy="8989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90797" y="4684883"/>
                <a:ext cx="15856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00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𝑊</m:t>
                      </m:r>
                    </m:oMath>
                  </m:oMathPara>
                </a14:m>
                <a:endParaRPr lang="en-US" altLang="zh-CN" sz="2800" b="0" dirty="0" smtClean="0"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97" y="4684883"/>
                <a:ext cx="158569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01652" y="5208103"/>
                <a:ext cx="4505721" cy="8677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𝑚𝑔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𝑣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𝑚𝑔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𝑚𝑔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𝑔𝑡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2800" b="0" dirty="0" smtClean="0"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52" y="5208103"/>
                <a:ext cx="4505721" cy="8677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55576" y="5871992"/>
                <a:ext cx="5520422" cy="1060483"/>
              </a:xfrm>
              <a:prstGeom prst="rect">
                <a:avLst/>
              </a:prstGeom>
              <a:ln w="28575">
                <a:noFill/>
                <a:prstDash val="dash"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×10×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×10×2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200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𝑊</m:t>
                      </m:r>
                    </m:oMath>
                  </m:oMathPara>
                </a14:m>
                <a:endParaRPr lang="en-US" altLang="zh-CN" sz="2800" b="0" dirty="0" smtClean="0"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871992"/>
                <a:ext cx="5520422" cy="10604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28575">
                <a:noFill/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5148064" y="1274040"/>
            <a:ext cx="0" cy="48192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内容占位符 2"/>
          <p:cNvSpPr txBox="1">
            <a:spLocks/>
          </p:cNvSpPr>
          <p:nvPr/>
        </p:nvSpPr>
        <p:spPr>
          <a:xfrm>
            <a:off x="5139858" y="1294823"/>
            <a:ext cx="4186808" cy="748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重力的瞬时功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436096" y="2023738"/>
                <a:ext cx="3691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  <a:ea typeface="微软雅黑" panose="020B0503020204020204" pitchFamily="34" charset="-122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  <a:ea typeface="微软雅黑" panose="020B0503020204020204" pitchFamily="34" charset="-122"/>
                        </a:rPr>
                        <m:t>𝑚𝑔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𝑡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𝑚𝑔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𝑔𝑡</m:t>
                      </m:r>
                    </m:oMath>
                  </m:oMathPara>
                </a14:m>
                <a:endParaRPr lang="en-US" altLang="zh-CN" sz="2800" b="0" dirty="0" smtClean="0"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2023738"/>
                <a:ext cx="3691588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817920" y="2833772"/>
                <a:ext cx="3074560" cy="523220"/>
              </a:xfrm>
              <a:prstGeom prst="rect">
                <a:avLst/>
              </a:prstGeom>
              <a:ln w="28575">
                <a:noFill/>
                <a:prstDash val="dash"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×10×10×2</m:t>
                      </m:r>
                    </m:oMath>
                  </m:oMathPara>
                </a14:m>
                <a:endParaRPr lang="en-US" altLang="zh-CN" sz="2800" b="0" dirty="0" smtClean="0"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920" y="2833772"/>
                <a:ext cx="3074560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28575">
                <a:noFill/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868144" y="3553852"/>
                <a:ext cx="15856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400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𝑊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3553852"/>
                <a:ext cx="158569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076056" y="4484595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区分功率和功的单位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637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7" grpId="0"/>
      <p:bldP spid="8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 67:1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47573" y="1526053"/>
                <a:ext cx="2458045" cy="9521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/>
                                </a:rPr>
                                <m:t>牵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𝑷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𝒇</m:t>
                          </m:r>
                        </m:den>
                      </m:f>
                    </m:oMath>
                  </m:oMathPara>
                </a14:m>
                <a:endParaRPr lang="zh-CN" altLang="en-US" sz="2400" b="1" i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573" y="1526053"/>
                <a:ext cx="2458045" cy="9521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67544" y="1668848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大速度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57623" y="2636912"/>
                <a:ext cx="4195187" cy="848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𝒇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𝑷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𝒎𝒂𝒙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𝟒𝟎𝟎𝟎𝟎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𝟐𝟎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𝟐𝟎𝟎𝟎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𝑵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623" y="2636912"/>
                <a:ext cx="4195187" cy="8483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3568" y="3789040"/>
                <a:ext cx="6368154" cy="1524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速度或者加速度的方法：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找到牵引力</a:t>
                </a:r>
                <a:endParaRPr lang="en-US" altLang="zh-CN" sz="2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速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度找牵引力就先用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=Fv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加速度找牵引力就先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合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𝐹</m:t>
                    </m:r>
                    <m:r>
                      <a:rPr lang="en-US" altLang="zh-CN" sz="2400" b="0" i="1" smtClean="0">
                        <a:latin typeface="Cambria Math"/>
                      </a:rPr>
                      <m:t>−</m:t>
                    </m:r>
                    <m:r>
                      <a:rPr lang="en-US" altLang="zh-CN" sz="2400" b="0" i="1" smtClean="0">
                        <a:latin typeface="Cambria Math"/>
                      </a:rPr>
                      <m:t>𝑓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𝑚𝑎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789040"/>
                <a:ext cx="6368154" cy="1524520"/>
              </a:xfrm>
              <a:prstGeom prst="rect">
                <a:avLst/>
              </a:prstGeom>
              <a:blipFill rotWithShape="1">
                <a:blip r:embed="rId4"/>
                <a:stretch>
                  <a:fillRect l="-1435" t="-800" b="-5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49891" y="5544811"/>
                <a:ext cx="12153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𝐹𝑣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891" y="5544811"/>
                <a:ext cx="1215333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2195736" y="5502423"/>
            <a:ext cx="360040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43808" y="5313560"/>
                <a:ext cx="3614772" cy="786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𝐹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40000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4000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𝑁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5313560"/>
                <a:ext cx="3614772" cy="7863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82887" y="6063487"/>
                <a:ext cx="4986943" cy="794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4000−2000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000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1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/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87" y="6063487"/>
                <a:ext cx="4986943" cy="79451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035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69: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762872" cy="4525963"/>
          </a:xfrm>
        </p:spPr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B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重力的平均功率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3568" y="3119876"/>
                <a:ext cx="462844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𝐹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/>
                        </a:rPr>
                        <m:t>𝑐𝑜𝑠</m:t>
                      </m:r>
                      <m:r>
                        <a:rPr lang="zh-CN" altLang="en-US" sz="3200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𝑚𝑔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zh-CN" altLang="en-US" sz="3200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altLang="zh-CN" sz="32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119876"/>
                <a:ext cx="4628447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15616" y="3861048"/>
                <a:ext cx="2878288" cy="933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𝑚𝑔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60°</m:t>
                      </m:r>
                    </m:oMath>
                  </m:oMathPara>
                </a14:m>
                <a:endParaRPr lang="en-US" altLang="zh-CN" sz="32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861048"/>
                <a:ext cx="2878288" cy="933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15616" y="4795087"/>
                <a:ext cx="1604414" cy="933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𝑚𝑔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altLang="zh-CN" sz="32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795087"/>
                <a:ext cx="1604414" cy="933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00871" y="2092543"/>
                <a:ext cx="2847383" cy="1027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/>
                            </a:rPr>
                            <m:t>𝑚𝑔h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71" y="2092543"/>
                <a:ext cx="2847383" cy="10273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5183801" y="1274040"/>
            <a:ext cx="0" cy="48192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312015" y="1484784"/>
            <a:ext cx="3725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处重力的瞬时功率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968028" y="2313821"/>
                <a:ext cx="23855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</a:rPr>
                        <m:t>𝐹𝑣𝑐𝑜𝑠</m:t>
                      </m:r>
                      <m:r>
                        <a:rPr lang="zh-CN" altLang="en-US" sz="3200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altLang="zh-CN" sz="3200" b="0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8028" y="2313821"/>
                <a:ext cx="2385588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334282" y="3739492"/>
                <a:ext cx="272241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𝑚𝑔𝑣𝑐𝑜𝑠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60°</m:t>
                      </m:r>
                    </m:oMath>
                  </m:oMathPara>
                </a14:m>
                <a:endParaRPr lang="en-US" altLang="zh-CN" sz="32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282" y="3739492"/>
                <a:ext cx="2722412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334282" y="4342508"/>
                <a:ext cx="1604414" cy="933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𝑚𝑔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32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282" y="4342508"/>
                <a:ext cx="1604414" cy="933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334282" y="3025126"/>
                <a:ext cx="23561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/>
                          <a:ea typeface="Cambria Math"/>
                        </a:rPr>
                        <m:t>𝑚𝑔𝑣𝑐𝑜𝑠</m:t>
                      </m:r>
                      <m:r>
                        <a:rPr lang="zh-CN" altLang="en-US" sz="3200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altLang="zh-CN" sz="32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282" y="3025126"/>
                <a:ext cx="2356158" cy="5847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851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重力势能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大小：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相对零势能面的高度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52472"/>
              </p:ext>
            </p:extLst>
          </p:nvPr>
        </p:nvGraphicFramePr>
        <p:xfrm>
          <a:off x="2316397" y="1556792"/>
          <a:ext cx="2008016" cy="76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397" y="1556792"/>
                        <a:ext cx="2008016" cy="7693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28650" y="3590100"/>
            <a:ext cx="538351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重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力做功与重力势能变化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708620" y="3483949"/>
                <a:ext cx="2967836" cy="82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𝑊</m:t>
                      </m:r>
                      <m:r>
                        <a:rPr lang="en-US" altLang="zh-CN" sz="4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∆</m:t>
                      </m:r>
                      <m:sSub>
                        <m:sSubPr>
                          <m:ctrlPr>
                            <a:rPr lang="en-US" altLang="zh-CN" sz="4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4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4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620" y="3483949"/>
                <a:ext cx="2967836" cy="8217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18"/>
          <p:cNvSpPr txBox="1"/>
          <p:nvPr/>
        </p:nvSpPr>
        <p:spPr>
          <a:xfrm>
            <a:off x="755576" y="4497085"/>
            <a:ext cx="5727850" cy="1308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处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低处，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W&gt;0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，重力势能减小</a:t>
            </a:r>
            <a:endParaRPr lang="en-US" altLang="zh-CN" sz="2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低处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高处，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W&lt;0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，重力势能增加</a:t>
            </a:r>
            <a:endParaRPr lang="zh-CN" altLang="en-US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15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弹性势能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弹力做功与弹性势能变化之间的关系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7450"/>
              </p:ext>
            </p:extLst>
          </p:nvPr>
        </p:nvGraphicFramePr>
        <p:xfrm>
          <a:off x="2127447" y="1484784"/>
          <a:ext cx="1696988" cy="9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447" y="1484784"/>
                        <a:ext cx="1696988" cy="979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784041" y="4468183"/>
            <a:ext cx="6558206" cy="1308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长</a:t>
            </a:r>
            <a:r>
              <a:rPr lang="en-US" altLang="zh-CN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伸长</a:t>
            </a:r>
            <a:r>
              <a:rPr lang="en-US" altLang="zh-CN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/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压缩，</a:t>
            </a:r>
            <a:r>
              <a:rPr lang="en-US" altLang="zh-CN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W&lt;0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，弹性势能增加</a:t>
            </a:r>
            <a:endParaRPr lang="en-US" altLang="zh-CN" sz="2800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伸长</a:t>
            </a:r>
            <a:r>
              <a:rPr lang="en-US" altLang="zh-CN" sz="28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/</a:t>
            </a:r>
            <a:r>
              <a:rPr lang="zh-CN" altLang="en-US" sz="28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压缩</a:t>
            </a:r>
            <a:r>
              <a:rPr lang="en-US" altLang="zh-CN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原长，</a:t>
            </a:r>
            <a:r>
              <a:rPr lang="en-US" altLang="zh-CN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W&gt;0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，弹性势能减小</a:t>
            </a:r>
            <a:endParaRPr lang="zh-CN" altLang="en-US" sz="28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7584" y="2508081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指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形变量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72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</TotalTime>
  <Words>827</Words>
  <Application>Microsoft Office PowerPoint</Application>
  <PresentationFormat>全屏显示(4:3)</PresentationFormat>
  <Paragraphs>106</Paragraphs>
  <Slides>1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​​</vt:lpstr>
      <vt:lpstr>Equation</vt:lpstr>
      <vt:lpstr>PowerPoint 演示文稿</vt:lpstr>
      <vt:lpstr>1.功</vt:lpstr>
      <vt:lpstr>P67：8</vt:lpstr>
      <vt:lpstr>2.功率和机车启动问题</vt:lpstr>
      <vt:lpstr>P67:9</vt:lpstr>
      <vt:lpstr>P 67:10</vt:lpstr>
      <vt:lpstr>P69:3</vt:lpstr>
      <vt:lpstr>3.重力势能</vt:lpstr>
      <vt:lpstr>4.弹性势能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b21cn</dc:creator>
  <cp:lastModifiedBy>xb21cn</cp:lastModifiedBy>
  <cp:revision>19</cp:revision>
  <dcterms:created xsi:type="dcterms:W3CDTF">2019-04-16T02:53:35Z</dcterms:created>
  <dcterms:modified xsi:type="dcterms:W3CDTF">2019-04-18T07:34:37Z</dcterms:modified>
</cp:coreProperties>
</file>